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unknown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81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100" d="100"/>
          <a:sy n="100" d="100"/>
        </p:scale>
        <p:origin x="-1062" y="-7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/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31"/>
    </mc:Choice>
    <mc:Fallback>
      <p:transition spd="slow" advTm="44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23"/>
    </mc:Choice>
    <mc:Fallback>
      <p:transition spd="slow" advTm="333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complex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  <a:blipFill rotWithShape="1">
                <a:blip r:embed="rId2"/>
                <a:stretch>
                  <a:fillRect l="-610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860"/>
    </mc:Choice>
    <mc:Fallback>
      <p:transition spd="slow" advTm="458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until Eq. (35) is satisfied to any desired accuracy, i.e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3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2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eac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</a:t>
                </a:r>
                <a:r>
                  <a:rPr lang="en-US" sz="2000" dirty="0" err="1" smtClean="0"/>
                  <a:t>phasor</a:t>
                </a:r>
                <a:r>
                  <a:rPr lang="en-US" sz="2000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5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6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7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486400"/>
              </a:xfrm>
              <a:blipFill rotWithShape="1">
                <a:blip r:embed="rId2"/>
                <a:stretch>
                  <a:fillRect l="-958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91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549276"/>
              </a:xfrm>
              <a:prstGeom prst="rect">
                <a:avLst/>
              </a:prstGeom>
              <a:blipFill rotWithShape="1">
                <a:blip r:embed="rId2"/>
                <a:stretch>
                  <a:fillRect l="-867" t="-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for the loop between node 1 and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26260"/>
            <a:ext cx="8656016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9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45459"/>
                <a:ext cx="540666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91" t="-4061" r="-124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88" y="3897370"/>
                <a:ext cx="6275612" cy="1355820"/>
              </a:xfrm>
              <a:prstGeom prst="rect">
                <a:avLst/>
              </a:prstGeom>
              <a:blipFill rotWithShape="1">
                <a:blip r:embed="rId4"/>
                <a:stretch>
                  <a:fillRect l="-1456" t="-3587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84" y="5188659"/>
                <a:ext cx="8656016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56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029200" cy="3429000"/>
          </a:xfrm>
        </p:spPr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, the following methodology is adopted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For </a:t>
            </a:r>
            <a:r>
              <a:rPr lang="en-US" sz="2400" dirty="0"/>
              <a:t>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4495800"/>
            <a:ext cx="868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</a:t>
            </a:r>
            <a:r>
              <a:rPr lang="en-US" sz="2400" dirty="0" smtClean="0"/>
              <a:t>analysis on the feeder shown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3709"/>
              </p:ext>
            </p:extLst>
          </p:nvPr>
        </p:nvGraphicFramePr>
        <p:xfrm>
          <a:off x="4368800" y="332105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3321050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split into real and reactive component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45720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890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88300" y="423865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05800" y="4343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5587" y="2743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 smtClean="0"/>
              </a:p>
              <a:p>
                <a:pPr marL="0" indent="0" algn="ctr">
                  <a:buNone/>
                </a:pPr>
                <a:r>
                  <a:rPr lang="en-US" sz="2200" dirty="0"/>
                  <a:t>w</a:t>
                </a:r>
                <a:r>
                  <a:rPr lang="en-US" sz="22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</a:rPr>
                      <m:t>𝐉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200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48600" y="26321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24800" y="3629967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19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29600" y="4114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77200" y="48576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77</TotalTime>
  <Words>8991</Words>
  <Application>Microsoft Office PowerPoint</Application>
  <PresentationFormat>On-screen Show (4:3)</PresentationFormat>
  <Paragraphs>1096</Paragraphs>
  <Slides>99</Slides>
  <Notes>1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Substation and Distribution Automatio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Staff</cp:lastModifiedBy>
  <cp:revision>595</cp:revision>
  <dcterms:created xsi:type="dcterms:W3CDTF">2006-08-16T00:00:00Z</dcterms:created>
  <dcterms:modified xsi:type="dcterms:W3CDTF">2012-01-03T18:51:38Z</dcterms:modified>
</cp:coreProperties>
</file>